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462" r:id="rId2"/>
    <p:sldId id="599" r:id="rId3"/>
    <p:sldId id="674" r:id="rId4"/>
    <p:sldId id="675" r:id="rId5"/>
    <p:sldId id="665" r:id="rId6"/>
    <p:sldId id="677" r:id="rId7"/>
    <p:sldId id="672" r:id="rId8"/>
    <p:sldId id="648" r:id="rId9"/>
    <p:sldId id="678" r:id="rId10"/>
    <p:sldId id="680" r:id="rId11"/>
    <p:sldId id="679" r:id="rId12"/>
    <p:sldId id="607" r:id="rId13"/>
    <p:sldId id="610" r:id="rId14"/>
    <p:sldId id="617" r:id="rId15"/>
    <p:sldId id="613" r:id="rId16"/>
    <p:sldId id="656" r:id="rId17"/>
    <p:sldId id="614" r:id="rId18"/>
    <p:sldId id="661" r:id="rId19"/>
    <p:sldId id="660" r:id="rId20"/>
    <p:sldId id="615" r:id="rId21"/>
    <p:sldId id="664" r:id="rId22"/>
    <p:sldId id="666" r:id="rId23"/>
    <p:sldId id="667" r:id="rId24"/>
    <p:sldId id="668" r:id="rId25"/>
    <p:sldId id="669" r:id="rId26"/>
    <p:sldId id="670" r:id="rId27"/>
    <p:sldId id="671" r:id="rId28"/>
  </p:sldIdLst>
  <p:sldSz cx="9144000" cy="6858000" type="letter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2448" y="-72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179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commentAuthors" Target="commentAuthors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8229600" cy="30480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edges is connected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3158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Lemma: </a:t>
            </a:r>
            <a:r>
              <a:rPr lang="en-US" sz="4800" dirty="0" smtClean="0"/>
              <a:t>There is an spanning </a:t>
            </a:r>
          </a:p>
          <a:p>
            <a:r>
              <a:rPr lang="en-US" sz="4800" dirty="0" smtClean="0"/>
              <a:t>tree 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weight gray edge</a:t>
            </a:r>
            <a:r>
              <a:rPr lang="en-US" sz="4800" dirty="0" smtClean="0"/>
              <a:t> (maybe </a:t>
            </a:r>
          </a:p>
          <a:p>
            <a:r>
              <a:rPr lang="en-US" sz="4800" dirty="0" smtClean="0"/>
              <a:t>using a different coloring for </a:t>
            </a:r>
          </a:p>
          <a:p>
            <a:r>
              <a:rPr lang="en-US" sz="4800" dirty="0" smtClean="0"/>
              <a:t>each 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482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</a:t>
            </a:r>
            <a:r>
              <a:rPr lang="en-US" sz="6600" dirty="0" smtClean="0"/>
              <a:t>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30166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84346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</a:t>
            </a:r>
            <a:r>
              <a:rPr lang="en-US" sz="5400" dirty="0" smtClean="0"/>
              <a:t>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</a:t>
              </a:r>
              <a:r>
                <a:rPr lang="en-US" sz="5400" dirty="0" smtClean="0"/>
                <a:t>is </a:t>
              </a:r>
              <a:r>
                <a:rPr lang="en-US" sz="5400" dirty="0" smtClean="0">
                  <a:solidFill>
                    <a:srgbClr val="FF00FF"/>
                  </a:solidFill>
                </a:rPr>
                <a:t>connected</a:t>
              </a:r>
              <a:r>
                <a:rPr lang="en-US" sz="5400" dirty="0" smtClean="0"/>
                <a:t>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356048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Lemma: </a:t>
            </a:r>
            <a:r>
              <a:rPr lang="en-US" sz="4800" dirty="0" smtClean="0"/>
              <a:t>There is an spanning </a:t>
            </a:r>
          </a:p>
          <a:p>
            <a:r>
              <a:rPr lang="en-US" sz="4800" dirty="0" smtClean="0"/>
              <a:t>tree 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weight gray edge</a:t>
            </a:r>
            <a:r>
              <a:rPr lang="en-US" sz="4800" dirty="0" smtClean="0"/>
              <a:t> (maybe </a:t>
            </a:r>
          </a:p>
          <a:p>
            <a:r>
              <a:rPr lang="en-US" sz="4800" dirty="0" smtClean="0"/>
              <a:t>using a different coloring for </a:t>
            </a:r>
          </a:p>
          <a:p>
            <a:r>
              <a:rPr lang="en-US" sz="4800" dirty="0" smtClean="0"/>
              <a:t>each 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6247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Lemma: </a:t>
            </a:r>
            <a:r>
              <a:rPr lang="en-US" sz="4800" dirty="0" smtClean="0"/>
              <a:t>There is an spanning </a:t>
            </a:r>
          </a:p>
          <a:p>
            <a:r>
              <a:rPr lang="en-US" sz="4800" dirty="0" smtClean="0"/>
              <a:t>tree 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weight gray edge</a:t>
            </a:r>
            <a:r>
              <a:rPr lang="en-US" sz="4800" dirty="0" smtClean="0"/>
              <a:t> (maybe </a:t>
            </a:r>
          </a:p>
          <a:p>
            <a:r>
              <a:rPr lang="en-US" sz="4800" dirty="0" smtClean="0"/>
              <a:t>using a different coloring for </a:t>
            </a:r>
          </a:p>
          <a:p>
            <a:r>
              <a:rPr lang="en-US" sz="4800" dirty="0" smtClean="0"/>
              <a:t>each 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24343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0546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563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G</a:t>
            </a:r>
            <a:r>
              <a:rPr lang="en-US" sz="4000" dirty="0" smtClean="0"/>
              <a:t>ray edge spanning tre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90700"/>
            <a:ext cx="8686800" cy="32766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Theorem: </a:t>
            </a:r>
            <a:r>
              <a:rPr lang="en-US" sz="4800" dirty="0" smtClean="0"/>
              <a:t>There is a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spanning</a:t>
            </a:r>
          </a:p>
          <a:p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tree</a:t>
            </a:r>
            <a:r>
              <a:rPr lang="en-US" sz="4800" dirty="0" smtClean="0"/>
              <a:t> consisting of gray edges</a:t>
            </a:r>
          </a:p>
          <a:p>
            <a:r>
              <a:rPr lang="en-US" sz="4800" dirty="0" smtClean="0"/>
              <a:t>from various colorings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46729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all edge weights differ,</a:t>
            </a:r>
          </a:p>
          <a:p>
            <a:r>
              <a:rPr lang="en-US" sz="6000" dirty="0" smtClean="0"/>
              <a:t>then spanning tree 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-weight 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49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</a:p>
          <a:p>
            <a:r>
              <a:rPr lang="en-US" sz="5400" dirty="0" smtClean="0"/>
              <a:t>Then there is </a:t>
            </a:r>
            <a:r>
              <a:rPr lang="en-US" sz="5400" dirty="0"/>
              <a:t>edg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/>
              <a:t> </a:t>
            </a:r>
            <a:r>
              <a:rPr lang="en-US" sz="5400" dirty="0" smtClean="0"/>
              <a:t>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connected</a:t>
            </a:r>
            <a:endParaRPr lang="en-US" sz="4800" dirty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62584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915400" cy="3581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Corollary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 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</a:t>
            </a:r>
            <a:r>
              <a:rPr lang="en-US" sz="6600" dirty="0" smtClean="0"/>
              <a:t>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077200" cy="34290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  <a:endParaRPr lang="en-US" sz="5700" dirty="0" smtClean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8229600" cy="30480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edges is connected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15</Words>
  <Application>Microsoft Macintosh PowerPoint</Application>
  <PresentationFormat>Letter Paper (8.5x11 in)</PresentationFormat>
  <Paragraphs>170</Paragraphs>
  <Slides>27</Slides>
  <Notes>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6.042 Lecture Template</vt:lpstr>
      <vt:lpstr>Equation</vt:lpstr>
      <vt:lpstr>MathType 6.0 Equation</vt:lpstr>
      <vt:lpstr>Mathematics for Computer Science MIT 6.042J/18.062J</vt:lpstr>
      <vt:lpstr>Black-white coloring</vt:lpstr>
      <vt:lpstr>Black-white coloring</vt:lpstr>
      <vt:lpstr>Black-white coloring</vt:lpstr>
      <vt:lpstr>Gray Edges</vt:lpstr>
      <vt:lpstr>Gray Edge Swap Lemma</vt:lpstr>
      <vt:lpstr>Min Gray Edge Necessary </vt:lpstr>
      <vt:lpstr>Min-weight gray necessary</vt:lpstr>
      <vt:lpstr>Min Gray Edges Sufficient </vt:lpstr>
      <vt:lpstr>Min Gray Edges Sufficient </vt:lpstr>
      <vt:lpstr>Min-weight gray sufficient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-weight gray sufficient </vt:lpstr>
      <vt:lpstr>Min-weight gray sufficient </vt:lpstr>
      <vt:lpstr>Gray Edge construction</vt:lpstr>
      <vt:lpstr>PowerPoint Presentation</vt:lpstr>
      <vt:lpstr>Gray edge spanning tree</vt:lpstr>
      <vt:lpstr>Unique Min-weight Tree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5-15T23:28:27Z</dcterms:modified>
</cp:coreProperties>
</file>